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120728FE" w:rsidR="00D43796" w:rsidRPr="007279C1" w:rsidRDefault="00F06B4C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Solving </w:t>
      </w:r>
      <w:r w:rsidR="007F015F">
        <w:rPr>
          <w:b/>
          <w:sz w:val="52"/>
        </w:rPr>
        <w:t xml:space="preserve">linear </w:t>
      </w:r>
      <w:r w:rsidR="00F47F71">
        <w:rPr>
          <w:b/>
          <w:sz w:val="52"/>
        </w:rPr>
        <w:t>and quadratic simultaneous equat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6CDE3DB9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7F015F" w:rsidRPr="007F015F">
        <w:rPr>
          <w:szCs w:val="20"/>
        </w:rPr>
        <w:t>1c. Equations – quadratic/linear simultaneous</w:t>
      </w:r>
    </w:p>
    <w:p w14:paraId="4A0A10E3" w14:textId="77777777" w:rsidR="000F1EA2" w:rsidRPr="00B7484F" w:rsidRDefault="000F1EA2" w:rsidP="00BE491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688F5DA6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Make one of the unknowns the subject of the linear equation (rearranging where necessary).</w:t>
      </w:r>
    </w:p>
    <w:p w14:paraId="5F08A768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Use the linear equation to substitute into the quadratic equation.</w:t>
      </w:r>
    </w:p>
    <w:p w14:paraId="1040F4E7" w14:textId="2F3E493A" w:rsidR="007F015F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There are usually two pairs of solutions.</w:t>
      </w:r>
    </w:p>
    <w:p w14:paraId="766260B3" w14:textId="77777777" w:rsidR="00466C99" w:rsidRDefault="00466C99" w:rsidP="00466C99">
      <w:pPr>
        <w:pStyle w:val="ListParagraph"/>
        <w:spacing w:line="256" w:lineRule="auto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96E0D35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F47F71">
        <w:t xml:space="preserve">Solve the simultaneous equations </w:t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1 and </w:t>
      </w:r>
      <w:r w:rsidR="00F47F71">
        <w:rPr>
          <w:i/>
        </w:rPr>
        <w:t>x</w:t>
      </w:r>
      <w:r w:rsidR="00F47F71">
        <w:rPr>
          <w:vertAlign w:val="superscript"/>
        </w:rPr>
        <w:t>2</w:t>
      </w:r>
      <w:r w:rsidR="00F47F71">
        <w:t xml:space="preserve"> + 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= 13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47F71" w14:paraId="07044CAF" w14:textId="77777777" w:rsidTr="00F47F71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69675" w14:textId="77777777" w:rsidR="00F47F71" w:rsidRDefault="00F47F71" w:rsidP="00466C99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(</w:t>
            </w:r>
            <w:r>
              <w:rPr>
                <w:i/>
              </w:rPr>
              <w:t>x</w:t>
            </w:r>
            <w:r>
              <w:t xml:space="preserve"> + 1)</w:t>
            </w:r>
            <w:r>
              <w:rPr>
                <w:vertAlign w:val="superscript"/>
              </w:rPr>
              <w:t>2</w:t>
            </w:r>
            <w:r>
              <w:t xml:space="preserve"> = 13</w:t>
            </w:r>
          </w:p>
          <w:p w14:paraId="7F56ED4D" w14:textId="77777777" w:rsidR="00F47F71" w:rsidRDefault="00F47F71">
            <w:pPr>
              <w:pStyle w:val="Example"/>
            </w:pPr>
          </w:p>
          <w:p w14:paraId="44DAAB44" w14:textId="77777777" w:rsidR="00F47F71" w:rsidRDefault="00F47F71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13E93921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3724B015" w14:textId="77777777" w:rsidR="00466C99" w:rsidRDefault="00466C99">
            <w:pPr>
              <w:pStyle w:val="Example"/>
            </w:pPr>
          </w:p>
          <w:p w14:paraId="75417044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2 = 0</w:t>
            </w:r>
          </w:p>
          <w:p w14:paraId="6A7CD344" w14:textId="77777777" w:rsidR="00F47F71" w:rsidRDefault="00F47F71">
            <w:pPr>
              <w:pStyle w:val="Example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)(</w:t>
            </w:r>
            <w:r>
              <w:rPr>
                <w:i/>
              </w:rPr>
              <w:t>x</w:t>
            </w:r>
            <w:r>
              <w:t xml:space="preserve"> + 3) = 0</w:t>
            </w:r>
          </w:p>
          <w:p w14:paraId="51C1CD91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2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3FC23B54" w14:textId="77777777" w:rsidR="00466C99" w:rsidRDefault="00466C99">
            <w:pPr>
              <w:pStyle w:val="Example"/>
            </w:pPr>
          </w:p>
          <w:p w14:paraId="12F802CE" w14:textId="77777777" w:rsidR="00F47F71" w:rsidRDefault="00F47F71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F90451E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2, </w:t>
            </w:r>
            <w:r>
              <w:rPr>
                <w:i/>
              </w:rPr>
              <w:t>y</w:t>
            </w:r>
            <w:r>
              <w:t xml:space="preserve"> = 2 + 1 = 3</w:t>
            </w:r>
          </w:p>
          <w:p w14:paraId="6CB87726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,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+ 1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329B0156" w14:textId="77777777" w:rsidR="00466C99" w:rsidRDefault="00466C99">
            <w:pPr>
              <w:pStyle w:val="Example"/>
            </w:pPr>
          </w:p>
          <w:p w14:paraId="774D152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08EF25C7" w14:textId="06B91D23" w:rsidR="00F47F71" w:rsidRDefault="00466C99" w:rsidP="00466C99">
            <w:pPr>
              <w:pStyle w:val="Example"/>
              <w:tabs>
                <w:tab w:val="left" w:pos="201"/>
                <w:tab w:val="left" w:pos="1528"/>
                <w:tab w:val="left" w:pos="2073"/>
              </w:tabs>
            </w:pPr>
            <w:r>
              <w:tab/>
            </w:r>
            <w:r w:rsidR="00F47F71">
              <w:rPr>
                <w:i/>
              </w:rPr>
              <w:t>x</w:t>
            </w:r>
            <w:r w:rsidR="00F47F71">
              <w:t xml:space="preserve"> = 2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3</w:t>
            </w:r>
            <w:r>
              <w:rPr>
                <w:rFonts w:cs="Times New Roman"/>
              </w:rPr>
              <w:tab/>
            </w:r>
            <w:r w:rsidR="00F47F71">
              <w:rPr>
                <w:rFonts w:cs="Times New Roman"/>
              </w:rPr>
              <w:t xml:space="preserve">and </w:t>
            </w:r>
            <w:r>
              <w:rPr>
                <w:rFonts w:cs="Times New Roman"/>
              </w:rPr>
              <w:tab/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,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2</w:t>
            </w:r>
          </w:p>
          <w:p w14:paraId="7F8F1761" w14:textId="77777777" w:rsidR="00466C99" w:rsidRDefault="00466C99">
            <w:pPr>
              <w:pStyle w:val="Example"/>
            </w:pPr>
          </w:p>
          <w:p w14:paraId="0035A474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5988E888" w14:textId="76146F5C" w:rsidR="00F47F71" w:rsidRDefault="00F47F71">
            <w:pPr>
              <w:pStyle w:val="Example"/>
            </w:pPr>
            <w:r>
              <w:t xml:space="preserve"> equation 1: 3 = 2 + 1 </w:t>
            </w:r>
            <w:r w:rsidR="00466C99">
              <w:t xml:space="preserve">              </w:t>
            </w:r>
            <w:r>
              <w:t>YES</w:t>
            </w:r>
          </w:p>
          <w:p w14:paraId="6F551BF4" w14:textId="06A366B1" w:rsidR="00466C99" w:rsidRDefault="00466C99">
            <w:pPr>
              <w:pStyle w:val="Example"/>
            </w:pPr>
            <w:r>
              <w:t xml:space="preserve">           </w:t>
            </w:r>
            <w:r w:rsidR="00F47F71">
              <w:t xml:space="preserve">and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 + 1 </w:t>
            </w:r>
            <w:r>
              <w:t xml:space="preserve">            </w:t>
            </w:r>
            <w:r w:rsidR="00F47F71">
              <w:t>YES</w:t>
            </w:r>
          </w:p>
          <w:p w14:paraId="5E462752" w14:textId="3F2F305E" w:rsidR="00F47F71" w:rsidRDefault="00466C99" w:rsidP="00466C99">
            <w:pPr>
              <w:pStyle w:val="Exampleline1"/>
            </w:pPr>
            <w:r>
              <w:t xml:space="preserve"> </w:t>
            </w:r>
            <w:r w:rsidR="00F47F71">
              <w:t>equation 2: 2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3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         </w:t>
            </w:r>
            <w:r w:rsidR="00F47F71">
              <w:t>YES</w:t>
            </w:r>
          </w:p>
          <w:p w14:paraId="445F6EFF" w14:textId="4F57972E" w:rsidR="00F47F71" w:rsidRDefault="00466C99" w:rsidP="00466C99">
            <w:pPr>
              <w:pStyle w:val="Example"/>
            </w:pPr>
            <w:r>
              <w:t xml:space="preserve">          </w:t>
            </w:r>
            <w:r w:rsidR="00F47F71">
              <w:t>and (</w:t>
            </w:r>
            <w:r w:rsidR="00F47F71">
              <w:rPr>
                <w:rFonts w:cs="Times New Roman"/>
              </w:rPr>
              <w:t>−</w:t>
            </w:r>
            <w:r w:rsidR="00F47F71">
              <w:t>3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>2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2104B" w14:textId="6E1738B5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47A7D70D" w14:textId="695A9F63" w:rsidR="00F47F71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0CF1E458" w14:textId="77777777" w:rsidR="00F47F71" w:rsidRDefault="00F47F71">
            <w:pPr>
              <w:pStyle w:val="Example"/>
              <w:rPr>
                <w:b/>
              </w:rPr>
            </w:pPr>
          </w:p>
          <w:p w14:paraId="52114B3F" w14:textId="77777777" w:rsidR="00466C99" w:rsidRDefault="00466C99">
            <w:pPr>
              <w:pStyle w:val="Example"/>
              <w:rPr>
                <w:b/>
              </w:rPr>
            </w:pPr>
          </w:p>
          <w:p w14:paraId="36D1B68C" w14:textId="7C4F1C7D" w:rsidR="00F47F71" w:rsidRDefault="00F47F71" w:rsidP="00466C99">
            <w:pPr>
              <w:pStyle w:val="Examplefollow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1583F59D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2654E3A4" w14:textId="077572D0" w:rsidR="00F47F71" w:rsidRDefault="00F47F71" w:rsidP="00466C99">
            <w:pPr>
              <w:pStyle w:val="Examplefollow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x</w:t>
            </w:r>
            <w:r>
              <w:t>.</w:t>
            </w:r>
          </w:p>
          <w:p w14:paraId="21ADC8B2" w14:textId="77777777" w:rsidR="00F47F71" w:rsidRDefault="00F47F71">
            <w:pPr>
              <w:pStyle w:val="Example"/>
            </w:pPr>
          </w:p>
          <w:p w14:paraId="22F91E65" w14:textId="2DB923B1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both values of </w:t>
            </w:r>
            <w:r>
              <w:rPr>
                <w:i/>
              </w:rPr>
              <w:t>x</w:t>
            </w:r>
            <w:r>
              <w:t xml:space="preserve"> into one of the original equations.</w:t>
            </w:r>
          </w:p>
          <w:p w14:paraId="4A0FD857" w14:textId="77777777" w:rsidR="00F47F71" w:rsidRDefault="00F47F71">
            <w:pPr>
              <w:pStyle w:val="Example"/>
            </w:pPr>
          </w:p>
          <w:p w14:paraId="5CEB5EAA" w14:textId="77777777" w:rsidR="00F47F71" w:rsidRDefault="00F47F71">
            <w:pPr>
              <w:pStyle w:val="Example"/>
            </w:pPr>
          </w:p>
          <w:p w14:paraId="3775BF80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3B4064F9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4C9B9086" w14:textId="46A9AB10" w:rsidR="00F47F71" w:rsidRDefault="00F47F71" w:rsidP="00466C99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217DE90D" w14:textId="77777777" w:rsidR="00466C99" w:rsidRDefault="00466C99">
      <w:pPr>
        <w:rPr>
          <w:b/>
        </w:rPr>
      </w:pPr>
      <w:r>
        <w:rPr>
          <w:b/>
        </w:rPr>
        <w:br w:type="page"/>
      </w:r>
    </w:p>
    <w:p w14:paraId="66F8ACF3" w14:textId="35CA0065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lastRenderedPageBreak/>
        <w:t>Example 2</w:t>
      </w:r>
      <w:r w:rsidRPr="00F11D5F">
        <w:rPr>
          <w:b/>
        </w:rPr>
        <w:tab/>
      </w:r>
      <w:r w:rsidR="00F47F71">
        <w:t>Solve 2</w:t>
      </w:r>
      <w:r w:rsidR="00F47F71">
        <w:rPr>
          <w:i/>
        </w:rPr>
        <w:t>x</w:t>
      </w:r>
      <w:r w:rsidR="00F47F71">
        <w:t xml:space="preserve"> + 3</w:t>
      </w:r>
      <w:r w:rsidR="00F47F71">
        <w:rPr>
          <w:i/>
        </w:rPr>
        <w:t>y</w:t>
      </w:r>
      <w:r w:rsidR="00F47F71">
        <w:t xml:space="preserve"> = 5 and 2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+ </w:t>
      </w:r>
      <w:proofErr w:type="spellStart"/>
      <w:r w:rsidR="00F47F71">
        <w:rPr>
          <w:i/>
        </w:rPr>
        <w:t>xy</w:t>
      </w:r>
      <w:proofErr w:type="spellEnd"/>
      <w:r w:rsidR="00F47F71">
        <w:t xml:space="preserve"> = 12 simultaneously</w:t>
      </w:r>
      <w:r w:rsidR="007F015F">
        <w:t>.</w: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4110"/>
        <w:gridCol w:w="3776"/>
      </w:tblGrid>
      <w:tr w:rsidR="00F47F71" w14:paraId="4D69818C" w14:textId="77777777" w:rsidTr="00A16C76">
        <w:trPr>
          <w:trHeight w:val="6545"/>
        </w:trPr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743E0" w14:textId="77777777" w:rsidR="00F47F71" w:rsidRDefault="00587E86" w:rsidP="00466C99">
            <w:pPr>
              <w:pStyle w:val="Examplefollow"/>
            </w:pPr>
            <w:r w:rsidRPr="00587E86">
              <w:rPr>
                <w:position w:val="-22"/>
              </w:rPr>
              <w:object w:dxaOrig="980" w:dyaOrig="580" w14:anchorId="22B0BE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2pt;height:29.4pt" o:ole="">
                  <v:imagedata r:id="rId8" o:title=""/>
                </v:shape>
                <o:OLEObject Type="Embed" ProgID="Equation.DSMT4" ShapeID="_x0000_i1025" DrawAspect="Content" ObjectID="_1652706264" r:id="rId9"/>
              </w:object>
            </w:r>
            <w:r w:rsidR="00F47F71">
              <w:t xml:space="preserve"> </w:t>
            </w:r>
          </w:p>
          <w:p w14:paraId="7213AFDB" w14:textId="77777777" w:rsidR="00F47F71" w:rsidRDefault="00587E86">
            <w:pPr>
              <w:pStyle w:val="Example"/>
            </w:pPr>
            <w:r w:rsidRPr="00587E86">
              <w:rPr>
                <w:position w:val="-26"/>
              </w:rPr>
              <w:object w:dxaOrig="1960" w:dyaOrig="639" w14:anchorId="7194C6FD">
                <v:shape id="_x0000_i1026" type="#_x0000_t75" style="width:98.4pt;height:32.4pt" o:ole="">
                  <v:imagedata r:id="rId10" o:title=""/>
                </v:shape>
                <o:OLEObject Type="Embed" ProgID="Equation.DSMT4" ShapeID="_x0000_i1026" DrawAspect="Content" ObjectID="_1652706265" r:id="rId11"/>
              </w:object>
            </w:r>
          </w:p>
          <w:p w14:paraId="54947C47" w14:textId="77777777" w:rsidR="00587E86" w:rsidRDefault="00587E86">
            <w:pPr>
              <w:pStyle w:val="Example"/>
            </w:pPr>
          </w:p>
          <w:p w14:paraId="784E4956" w14:textId="77777777" w:rsidR="00F47F71" w:rsidRDefault="00587E86">
            <w:pPr>
              <w:pStyle w:val="Example"/>
            </w:pPr>
            <w:r w:rsidRPr="00587E86">
              <w:rPr>
                <w:position w:val="-22"/>
              </w:rPr>
              <w:object w:dxaOrig="1840" w:dyaOrig="620" w14:anchorId="73A2D629">
                <v:shape id="_x0000_i1027" type="#_x0000_t75" style="width:92.4pt;height:30.6pt" o:ole="">
                  <v:imagedata r:id="rId12" o:title=""/>
                </v:shape>
                <o:OLEObject Type="Embed" ProgID="Equation.DSMT4" ShapeID="_x0000_i1027" DrawAspect="Content" ObjectID="_1652706266" r:id="rId13"/>
              </w:object>
            </w:r>
          </w:p>
          <w:p w14:paraId="6E604DEB" w14:textId="465CD40E" w:rsidR="00F47F71" w:rsidRDefault="00587E86">
            <w:pPr>
              <w:pStyle w:val="Example"/>
            </w:pPr>
            <w:r>
              <w:rPr>
                <w:position w:val="-10"/>
              </w:rPr>
              <w:object w:dxaOrig="1820" w:dyaOrig="360" w14:anchorId="48FEE5A5">
                <v:shape id="_x0000_i1028" type="#_x0000_t75" style="width:91.2pt;height:18pt" o:ole="">
                  <v:imagedata r:id="rId14" o:title=""/>
                </v:shape>
                <o:OLEObject Type="Embed" ProgID="Equation.DSMT4" ShapeID="_x0000_i1028" DrawAspect="Content" ObjectID="_1652706267" r:id="rId15"/>
              </w:object>
            </w:r>
            <w:r w:rsidR="00F47F71">
              <w:br/>
            </w:r>
            <w:r>
              <w:rPr>
                <w:position w:val="-10"/>
              </w:rPr>
              <w:object w:dxaOrig="1480" w:dyaOrig="360" w14:anchorId="75BCC36E">
                <v:shape id="_x0000_i1029" type="#_x0000_t75" style="width:74.4pt;height:18pt" o:ole="">
                  <v:imagedata r:id="rId16" o:title=""/>
                </v:shape>
                <o:OLEObject Type="Embed" ProgID="Equation.DSMT4" ShapeID="_x0000_i1029" DrawAspect="Content" ObjectID="_1652706268" r:id="rId17"/>
              </w:object>
            </w:r>
          </w:p>
          <w:p w14:paraId="7F9A1CF0" w14:textId="77777777" w:rsidR="00F47F71" w:rsidRDefault="00F47F71">
            <w:pPr>
              <w:pStyle w:val="Example"/>
            </w:pPr>
            <w:r>
              <w:t>(</w:t>
            </w:r>
            <w:r>
              <w:rPr>
                <w:i/>
              </w:rPr>
              <w:t>y</w:t>
            </w:r>
            <w:r>
              <w:t xml:space="preserve"> + 8)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56552B08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8 or </w:t>
            </w:r>
            <w:r>
              <w:rPr>
                <w:i/>
              </w:rPr>
              <w:t>y</w:t>
            </w:r>
            <w:r>
              <w:t xml:space="preserve"> = 3</w:t>
            </w:r>
          </w:p>
          <w:p w14:paraId="5FF2FEEC" w14:textId="77777777" w:rsidR="00466C99" w:rsidRDefault="00466C99">
            <w:pPr>
              <w:pStyle w:val="Example"/>
            </w:pPr>
          </w:p>
          <w:p w14:paraId="1C60B7E3" w14:textId="77777777" w:rsidR="00F47F71" w:rsidRDefault="00F47F71">
            <w:pPr>
              <w:pStyle w:val="Example"/>
            </w:pPr>
            <w:r>
              <w:t>Using 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5</w:t>
            </w:r>
          </w:p>
          <w:p w14:paraId="457B3B1C" w14:textId="16875C00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8,</w:t>
            </w:r>
            <w:r w:rsidR="00A16C76">
              <w:t xml:space="preserve">  </w:t>
            </w:r>
            <w:r>
              <w:t xml:space="preserve"> 2</w:t>
            </w:r>
            <w:r>
              <w:rPr>
                <w:i/>
              </w:rPr>
              <w:t>x</w:t>
            </w:r>
            <w:r>
              <w:rPr>
                <w:rFonts w:asciiTheme="minorBidi" w:hAnsiTheme="minorBidi"/>
              </w:rPr>
              <w:t xml:space="preserve"> </w:t>
            </w:r>
            <w:r>
              <w:t xml:space="preserve">+ 3 </w:t>
            </w:r>
            <w:r>
              <w:rPr>
                <w:rFonts w:asciiTheme="minorBidi" w:hAnsiTheme="minorBidi"/>
              </w:rPr>
              <w:t xml:space="preserve">× (−8) </w:t>
            </w:r>
            <w:r>
              <w:t xml:space="preserve">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14.5</w:t>
            </w:r>
          </w:p>
          <w:p w14:paraId="23976B21" w14:textId="61E11D4D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3, </w:t>
            </w:r>
            <w:r w:rsidR="00A16C76">
              <w:t xml:space="preserve">    </w:t>
            </w:r>
            <w:r>
              <w:t>2</w:t>
            </w:r>
            <w:r>
              <w:rPr>
                <w:i/>
              </w:rPr>
              <w:t>x</w:t>
            </w:r>
            <w:r>
              <w:t xml:space="preserve"> + 3 </w:t>
            </w:r>
            <w:r>
              <w:rPr>
                <w:rFonts w:cs="Times New Roman"/>
              </w:rPr>
              <w:t>×</w:t>
            </w:r>
            <w:r>
              <w:t xml:space="preserve"> 3 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44F0B2BC" w14:textId="77777777" w:rsidR="00A16C76" w:rsidRDefault="00A16C76">
            <w:pPr>
              <w:pStyle w:val="Example"/>
            </w:pPr>
          </w:p>
          <w:p w14:paraId="082A8B7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2182A869" w14:textId="142E00BF" w:rsidR="00F47F71" w:rsidRDefault="00466C99">
            <w:pPr>
              <w:pStyle w:val="Example"/>
            </w:pPr>
            <w:r>
              <w:rPr>
                <w:i/>
              </w:rPr>
              <w:t xml:space="preserve">   </w:t>
            </w:r>
            <w:r w:rsidR="00F47F71">
              <w:rPr>
                <w:i/>
              </w:rPr>
              <w:t>x</w:t>
            </w:r>
            <w:r w:rsidR="00F47F71">
              <w:t xml:space="preserve"> =</w:t>
            </w:r>
            <w:r w:rsidR="00A16C76">
              <w:t xml:space="preserve"> </w:t>
            </w:r>
            <w:r w:rsidR="00F47F71">
              <w:t xml:space="preserve">14.5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8</w:t>
            </w:r>
            <w:r>
              <w:t xml:space="preserve">   </w:t>
            </w:r>
            <w:r w:rsidR="00F47F71">
              <w:rPr>
                <w:rFonts w:cs="Times New Roman"/>
              </w:rPr>
              <w:t>and</w:t>
            </w:r>
            <w:r>
              <w:rPr>
                <w:rFonts w:cs="Times New Roman"/>
              </w:rPr>
              <w:t xml:space="preserve">  </w:t>
            </w:r>
            <w:r w:rsidR="00F47F71">
              <w:rPr>
                <w:rFonts w:cs="Times New Roman"/>
              </w:rPr>
              <w:t xml:space="preserve"> </w:t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, </w:t>
            </w:r>
            <w:r w:rsidR="00F47F71">
              <w:rPr>
                <w:i/>
              </w:rPr>
              <w:t>y</w:t>
            </w:r>
            <w:r w:rsidR="00F47F71">
              <w:t xml:space="preserve"> = 3</w:t>
            </w:r>
          </w:p>
          <w:p w14:paraId="6105AF76" w14:textId="77777777" w:rsidR="00A16C76" w:rsidRDefault="00A16C76">
            <w:pPr>
              <w:pStyle w:val="Example"/>
            </w:pPr>
          </w:p>
          <w:p w14:paraId="693B405C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2C838FAD" w14:textId="456A76C1" w:rsidR="00F47F71" w:rsidRDefault="00466C99">
            <w:pPr>
              <w:pStyle w:val="Example"/>
            </w:pPr>
            <w:r>
              <w:t xml:space="preserve"> </w:t>
            </w:r>
            <w:r w:rsidR="00F47F71">
              <w:t xml:space="preserve">equation 1: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14.5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A16C76">
              <w:t xml:space="preserve"> = 5</w:t>
            </w:r>
            <w:r w:rsidR="00F47F71">
              <w:t xml:space="preserve"> </w:t>
            </w:r>
            <w:r w:rsidR="00A16C76">
              <w:t xml:space="preserve">    </w:t>
            </w:r>
            <w:r w:rsidR="00F47F71">
              <w:t>YES</w:t>
            </w:r>
          </w:p>
          <w:p w14:paraId="4E2BADEC" w14:textId="2078A158" w:rsidR="00F47F71" w:rsidRDefault="00466C99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3 </w:t>
            </w:r>
            <w:r w:rsidR="00A16C76">
              <w:t xml:space="preserve">= 5          </w:t>
            </w:r>
            <w:r w:rsidR="00F47F71">
              <w:t>YES</w:t>
            </w:r>
          </w:p>
          <w:p w14:paraId="7CBC1AE9" w14:textId="7E8186D9" w:rsidR="00F47F71" w:rsidRDefault="00466C99">
            <w:pPr>
              <w:pStyle w:val="Example"/>
            </w:pPr>
            <w:r>
              <w:t xml:space="preserve"> </w:t>
            </w:r>
            <w:r w:rsidR="00F47F71">
              <w:t>equation 2: 2</w:t>
            </w:r>
            <w:r w:rsidR="00A16C76"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14.5</w:t>
            </w:r>
            <w:r w:rsidR="00F47F71">
              <w:rPr>
                <w:rFonts w:cs="Times New Roman"/>
              </w:rPr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 = 12 YES</w:t>
            </w:r>
          </w:p>
          <w:p w14:paraId="5761573A" w14:textId="45D148B7" w:rsidR="00F47F71" w:rsidRDefault="00466C99" w:rsidP="00A16C76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</w:t>
            </w:r>
            <w:r w:rsidR="00A16C76">
              <w:t xml:space="preserve"> × </w:t>
            </w:r>
            <w:r w:rsidR="00F47F71">
              <w:t>(</w:t>
            </w:r>
            <w:r w:rsidR="00F47F71">
              <w:rPr>
                <w:rFonts w:cs="Times New Roman"/>
              </w:rPr>
              <w:t>3</w:t>
            </w:r>
            <w:r w:rsidR="00F47F71">
              <w:t>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</w:t>
            </w:r>
            <w:r w:rsidR="00F47F71">
              <w:rPr>
                <w:rFonts w:cs="Times New Roman"/>
              </w:rPr>
              <w:t>× 3</w:t>
            </w:r>
            <w:r w:rsidR="00F47F71">
              <w:t xml:space="preserve"> = 12 </w:t>
            </w:r>
            <w:r w:rsidR="00A16C76">
              <w:t xml:space="preserve">  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5C2C34" w14:textId="0FF9276E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>Rearrange the first equation.</w:t>
            </w:r>
          </w:p>
          <w:p w14:paraId="0718A275" w14:textId="77777777" w:rsidR="00F47F71" w:rsidRDefault="00F47F71">
            <w:pPr>
              <w:pStyle w:val="Example"/>
            </w:pPr>
          </w:p>
          <w:p w14:paraId="571D14A1" w14:textId="0FE4B8DC" w:rsidR="00F47F71" w:rsidRPr="00587E86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 w:rsidR="00466C99">
              <w:rPr>
                <w:b/>
              </w:rPr>
              <w:tab/>
            </w:r>
            <w:r>
              <w:t xml:space="preserve">Substitute </w:t>
            </w:r>
            <w:r w:rsidR="00587E86" w:rsidRPr="00587E86">
              <w:rPr>
                <w:position w:val="-22"/>
              </w:rPr>
              <w:object w:dxaOrig="639" w:dyaOrig="580" w14:anchorId="65A240A7">
                <v:shape id="_x0000_i1030" type="#_x0000_t75" style="width:32.4pt;height:29.4pt" o:ole="">
                  <v:imagedata r:id="rId18" o:title=""/>
                </v:shape>
                <o:OLEObject Type="Embed" ProgID="Equation.DSMT4" ShapeID="_x0000_i1030" DrawAspect="Content" ObjectID="_1652706269" r:id="rId19"/>
              </w:object>
            </w:r>
            <w:r>
              <w:t xml:space="preserve"> for </w:t>
            </w:r>
            <w:r>
              <w:rPr>
                <w:i/>
              </w:rPr>
              <w:t>x</w:t>
            </w:r>
            <w:r>
              <w:t xml:space="preserve"> into the second equation.</w:t>
            </w:r>
            <w:r w:rsidR="00587E86">
              <w:t xml:space="preserve"> Notice how it is easier to substitute for </w:t>
            </w:r>
            <w:r w:rsidR="00587E86">
              <w:rPr>
                <w:i/>
              </w:rPr>
              <w:t>x</w:t>
            </w:r>
            <w:r w:rsidR="00587E86">
              <w:t xml:space="preserve"> than for </w:t>
            </w:r>
            <w:r w:rsidR="00587E86">
              <w:rPr>
                <w:i/>
              </w:rPr>
              <w:t>y</w:t>
            </w:r>
            <w:r w:rsidR="00587E86">
              <w:t>.</w:t>
            </w:r>
          </w:p>
          <w:p w14:paraId="11AD5230" w14:textId="3D11D036" w:rsidR="00F47F71" w:rsidRDefault="00F47F71" w:rsidP="00587E86">
            <w:pPr>
              <w:pStyle w:val="Examplefollow"/>
              <w:spacing w:before="120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4136ABEB" w14:textId="77777777" w:rsidR="00F47F71" w:rsidRDefault="00F47F71">
            <w:pPr>
              <w:pStyle w:val="Example"/>
              <w:rPr>
                <w:b/>
              </w:rPr>
            </w:pPr>
          </w:p>
          <w:p w14:paraId="407C18F9" w14:textId="77777777" w:rsidR="00F47F71" w:rsidRDefault="00F47F71">
            <w:pPr>
              <w:pStyle w:val="Example"/>
              <w:rPr>
                <w:b/>
              </w:rPr>
            </w:pPr>
          </w:p>
          <w:p w14:paraId="73D6EE0F" w14:textId="3E6FE581" w:rsidR="00F47F71" w:rsidRDefault="00F47F71" w:rsidP="00466C99">
            <w:pPr>
              <w:pStyle w:val="Exampleline1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66E4508C" w14:textId="77777777" w:rsidR="00466C99" w:rsidRDefault="00466C99" w:rsidP="00587E86">
            <w:pPr>
              <w:pStyle w:val="Examplefollow"/>
              <w:spacing w:line="120" w:lineRule="exact"/>
              <w:rPr>
                <w:b/>
              </w:rPr>
            </w:pPr>
          </w:p>
          <w:p w14:paraId="17779AFB" w14:textId="1730E580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y</w:t>
            </w:r>
            <w:r>
              <w:t>.</w:t>
            </w:r>
          </w:p>
          <w:p w14:paraId="62814774" w14:textId="77777777" w:rsidR="00F47F71" w:rsidRDefault="00F47F71">
            <w:pPr>
              <w:pStyle w:val="Example"/>
            </w:pPr>
          </w:p>
          <w:p w14:paraId="149F16CB" w14:textId="1A65419D" w:rsidR="00F47F71" w:rsidRDefault="00F47F71" w:rsidP="00466C99">
            <w:pPr>
              <w:pStyle w:val="Examplefollow"/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x</w:t>
            </w:r>
            <w:r>
              <w:t xml:space="preserve">, substitute both values of </w:t>
            </w:r>
            <w:r>
              <w:rPr>
                <w:i/>
              </w:rPr>
              <w:t>y</w:t>
            </w:r>
            <w:r>
              <w:t xml:space="preserve"> into one of the original equations.</w:t>
            </w:r>
          </w:p>
          <w:p w14:paraId="363A2192" w14:textId="77777777" w:rsidR="00F47F71" w:rsidRDefault="00F47F71">
            <w:pPr>
              <w:pStyle w:val="Example"/>
            </w:pPr>
          </w:p>
          <w:p w14:paraId="6F269DE0" w14:textId="77777777" w:rsidR="00F47F71" w:rsidRDefault="00F47F71">
            <w:pPr>
              <w:pStyle w:val="Example"/>
            </w:pPr>
          </w:p>
          <w:p w14:paraId="1D01A940" w14:textId="77777777" w:rsidR="00A16C76" w:rsidRDefault="00A16C76">
            <w:pPr>
              <w:pStyle w:val="Example"/>
            </w:pPr>
          </w:p>
          <w:p w14:paraId="63C6B57E" w14:textId="77777777" w:rsidR="00A16C76" w:rsidRDefault="00A16C76">
            <w:pPr>
              <w:pStyle w:val="Example"/>
            </w:pPr>
          </w:p>
          <w:p w14:paraId="37839149" w14:textId="313FFAE0" w:rsidR="00F47F71" w:rsidRDefault="00F47F71" w:rsidP="00466C99">
            <w:pPr>
              <w:pStyle w:val="Examplefollow"/>
            </w:pPr>
            <w:r>
              <w:rPr>
                <w:b/>
              </w:rPr>
              <w:t>7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21160904" w14:textId="696636AA" w:rsidR="007F015F" w:rsidRPr="007F015F" w:rsidRDefault="007F015F" w:rsidP="00A16C76">
      <w:pPr>
        <w:pStyle w:val="Questionfollowline"/>
      </w:pPr>
      <w:r w:rsidRPr="007F015F">
        <w:t>Solve these simultaneous equations.</w:t>
      </w:r>
    </w:p>
    <w:p w14:paraId="4FADFDDB" w14:textId="02CA6939" w:rsidR="00F47F71" w:rsidRDefault="00F47F71" w:rsidP="00A16C76">
      <w:pPr>
        <w:pStyle w:val="Questionfollowline"/>
        <w:spacing w:before="120"/>
      </w:pPr>
      <w:r w:rsidRPr="00110572">
        <w:rPr>
          <w:b/>
        </w:rPr>
        <w:t>1</w:t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1</w:t>
      </w:r>
      <w:r w:rsidR="00466C99">
        <w:tab/>
      </w:r>
      <w:r w:rsidR="00466C99" w:rsidRPr="00110572">
        <w:rPr>
          <w:b/>
        </w:rPr>
        <w:t>2</w:t>
      </w:r>
      <w:r w:rsidR="00466C99">
        <w:tab/>
      </w:r>
      <w:r w:rsidR="00466C99">
        <w:rPr>
          <w:i/>
        </w:rPr>
        <w:t>y</w:t>
      </w:r>
      <w:r w:rsidR="00466C99">
        <w:t xml:space="preserve"> = 6 </w:t>
      </w:r>
      <w:r w:rsidR="00466C99">
        <w:rPr>
          <w:rFonts w:cs="Times New Roman"/>
        </w:rPr>
        <w:t>−</w:t>
      </w:r>
      <w:r w:rsidR="00466C99">
        <w:t xml:space="preserve"> </w:t>
      </w:r>
      <w:r w:rsidR="00466C99">
        <w:rPr>
          <w:i/>
        </w:rPr>
        <w:t>x</w:t>
      </w:r>
    </w:p>
    <w:p w14:paraId="60F09898" w14:textId="286505D4" w:rsidR="00F47F71" w:rsidRDefault="00F47F71" w:rsidP="00F47F71">
      <w:pPr>
        <w:pStyle w:val="Questionfollowline"/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10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20</w:t>
      </w:r>
    </w:p>
    <w:p w14:paraId="7F935CF2" w14:textId="7D9D9BE6" w:rsidR="00F47F71" w:rsidRDefault="00F47F71" w:rsidP="00F47F71">
      <w:pPr>
        <w:pStyle w:val="Question1stline"/>
      </w:pPr>
      <w:r w:rsidRPr="00110572">
        <w:rPr>
          <w:b/>
        </w:rPr>
        <w:t>3</w:t>
      </w:r>
      <w:r w:rsidRPr="00432355">
        <w:tab/>
      </w:r>
      <w:r w:rsidRPr="00432355">
        <w:rPr>
          <w:i/>
        </w:rPr>
        <w:t>y</w:t>
      </w:r>
      <w:r w:rsidRPr="00432355">
        <w:t xml:space="preserve"> = </w:t>
      </w:r>
      <w:r w:rsidRPr="00432355">
        <w:rPr>
          <w:i/>
        </w:rPr>
        <w:t>x</w:t>
      </w:r>
      <w:r w:rsidRPr="00432355">
        <w:t xml:space="preserve"> </w:t>
      </w:r>
      <w:r w:rsidR="00466C99" w:rsidRPr="00432355">
        <w:rPr>
          <w:rFonts w:cs="Times New Roman"/>
        </w:rPr>
        <w:t>–</w:t>
      </w:r>
      <w:r w:rsidRPr="00432355">
        <w:t xml:space="preserve"> 3</w:t>
      </w:r>
      <w:r w:rsidR="00466C99" w:rsidRPr="00432355">
        <w:tab/>
      </w:r>
      <w:r w:rsidR="00466C99" w:rsidRPr="00110572">
        <w:rPr>
          <w:b/>
        </w:rPr>
        <w:t>4</w:t>
      </w:r>
      <w:r w:rsidR="00466C99" w:rsidRPr="00432355">
        <w:tab/>
      </w:r>
      <w:r w:rsidR="00466C99" w:rsidRPr="00432355">
        <w:rPr>
          <w:i/>
        </w:rPr>
        <w:t>y</w:t>
      </w:r>
      <w:r w:rsidR="00466C99" w:rsidRPr="00432355">
        <w:t xml:space="preserve"> = 9 </w:t>
      </w:r>
      <w:r w:rsidR="00466C99" w:rsidRPr="00432355">
        <w:rPr>
          <w:rFonts w:cs="Times New Roman"/>
        </w:rPr>
        <w:t>−</w:t>
      </w:r>
      <w:r w:rsidR="00466C99" w:rsidRPr="00432355">
        <w:t xml:space="preserve"> 2</w:t>
      </w:r>
      <w:r w:rsidR="00466C99" w:rsidRPr="00432355">
        <w:rPr>
          <w:i/>
        </w:rPr>
        <w:t>x</w:t>
      </w:r>
    </w:p>
    <w:p w14:paraId="53619CA2" w14:textId="425DDB50" w:rsidR="00F47F71" w:rsidRDefault="00F47F71" w:rsidP="00F47F71">
      <w:pPr>
        <w:pStyle w:val="Questionfollowline"/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432355">
        <w:t>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1</w:t>
      </w:r>
      <w:r w:rsidR="00432355">
        <w:t>7</w:t>
      </w:r>
    </w:p>
    <w:p w14:paraId="6E2C115B" w14:textId="732A4534" w:rsidR="00F47F71" w:rsidRDefault="00F47F71" w:rsidP="00F47F71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 w:rsidR="00466C99">
        <w:rPr>
          <w:rFonts w:cs="Times New Roman"/>
        </w:rPr>
        <w:t>–</w:t>
      </w:r>
      <w:r>
        <w:t xml:space="preserve"> 5</w:t>
      </w:r>
      <w:r w:rsidR="00466C99">
        <w:tab/>
      </w:r>
      <w:r w:rsidR="00466C99" w:rsidRPr="00110572">
        <w:rPr>
          <w:b/>
        </w:rPr>
        <w:t>6</w:t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</w:p>
    <w:p w14:paraId="5E5EB5EC" w14:textId="2540BE5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>
        <w:rPr>
          <w:i/>
        </w:rPr>
        <w:t>x</w:t>
      </w:r>
      <w:r>
        <w:t xml:space="preserve"> + 1</w:t>
      </w:r>
      <w:r w:rsidR="00466C99">
        <w:tab/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12</w:t>
      </w:r>
    </w:p>
    <w:p w14:paraId="32DC9C22" w14:textId="6CE1DEFB" w:rsidR="00795695" w:rsidRDefault="00795695" w:rsidP="00F47F71">
      <w:pPr>
        <w:pStyle w:val="Question1stline"/>
      </w:pPr>
      <w:r w:rsidRPr="00110572">
        <w:rPr>
          <w:b/>
        </w:rPr>
        <w:t>7</w:t>
      </w:r>
      <w:r w:rsidR="00757B8B">
        <w:tab/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5</w:t>
      </w:r>
      <w:r w:rsidR="00466C99">
        <w:tab/>
      </w:r>
      <w:r w:rsidR="00466C99" w:rsidRPr="00110572">
        <w:rPr>
          <w:b/>
        </w:rPr>
        <w:t>8</w:t>
      </w:r>
      <w:r w:rsidR="00466C99">
        <w:tab/>
      </w:r>
      <w:r w:rsidR="00466C99">
        <w:rPr>
          <w:i/>
        </w:rPr>
        <w:t>y</w:t>
      </w:r>
      <w:r w:rsidR="00466C99">
        <w:t> = 2</w:t>
      </w:r>
      <w:r w:rsidR="00466C99">
        <w:rPr>
          <w:i/>
        </w:rPr>
        <w:t>x</w:t>
      </w:r>
      <w:r w:rsidR="00466C99">
        <w:t xml:space="preserve"> – 1</w:t>
      </w:r>
    </w:p>
    <w:p w14:paraId="77FB6976" w14:textId="42BE02B8" w:rsidR="00F47F71" w:rsidRDefault="00F47F71" w:rsidP="00F47F71">
      <w:pPr>
        <w:pStyle w:val="Questionfollowline"/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5E1C9A">
        <w:t>2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24</w:t>
      </w:r>
    </w:p>
    <w:p w14:paraId="53000E49" w14:textId="68A8099B" w:rsidR="00F47F71" w:rsidRDefault="00F47F71" w:rsidP="00F47F71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 w:rsidR="00466C99">
        <w:rPr>
          <w:i/>
        </w:rPr>
        <w:tab/>
      </w:r>
      <w:r w:rsidR="00466C99" w:rsidRPr="00110572">
        <w:rPr>
          <w:b/>
        </w:rPr>
        <w:t>10</w:t>
      </w:r>
      <w:r w:rsidR="00466C99">
        <w:tab/>
        <w:t>2</w:t>
      </w:r>
      <w:r w:rsidR="00466C99">
        <w:rPr>
          <w:i/>
        </w:rPr>
        <w:t>x</w:t>
      </w:r>
      <w:r w:rsidR="00466C99">
        <w:t xml:space="preserve"> + </w:t>
      </w:r>
      <w:r w:rsidR="00466C99">
        <w:rPr>
          <w:i/>
        </w:rPr>
        <w:t xml:space="preserve">y </w:t>
      </w:r>
      <w:r w:rsidR="00466C99">
        <w:t>= 11</w:t>
      </w:r>
    </w:p>
    <w:p w14:paraId="0DB55080" w14:textId="08DF7D9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</w:t>
      </w:r>
      <w:proofErr w:type="spellStart"/>
      <w:r>
        <w:rPr>
          <w:i/>
        </w:rPr>
        <w:t>xy</w:t>
      </w:r>
      <w:proofErr w:type="spellEnd"/>
      <w:r>
        <w:t xml:space="preserve"> = 8</w:t>
      </w:r>
      <w:r w:rsidR="00466C99">
        <w:tab/>
      </w:r>
      <w:r w:rsidR="00A16C76">
        <w:tab/>
      </w:r>
      <w:proofErr w:type="spellStart"/>
      <w:r w:rsidR="00466C99">
        <w:rPr>
          <w:i/>
        </w:rPr>
        <w:t>xy</w:t>
      </w:r>
      <w:proofErr w:type="spellEnd"/>
      <w:r w:rsidR="00466C99">
        <w:t xml:space="preserve"> = 15</w:t>
      </w:r>
    </w:p>
    <w:p w14:paraId="5B674249" w14:textId="0976322B" w:rsidR="00F11D5F" w:rsidRDefault="00F11D5F" w:rsidP="00587E86">
      <w:pPr>
        <w:pStyle w:val="Qheading"/>
        <w:spacing w:after="0"/>
      </w:pPr>
      <w:r w:rsidRPr="00C05930">
        <w:t>Extend</w:t>
      </w:r>
    </w:p>
    <w:p w14:paraId="5C1D5011" w14:textId="1B92556D" w:rsidR="00795695" w:rsidRDefault="00F47F71" w:rsidP="00587E86">
      <w:pPr>
        <w:pStyle w:val="Question1stline"/>
        <w:spacing w:before="240"/>
        <w:ind w:left="425" w:hanging="425"/>
      </w:pPr>
      <w:r>
        <w:rPr>
          <w:b/>
        </w:rPr>
        <w:t>11</w:t>
      </w:r>
      <w:r>
        <w:rPr>
          <w:b/>
        </w:rPr>
        <w:tab/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1</w:t>
      </w:r>
      <w:r w:rsidR="00466C99">
        <w:tab/>
      </w:r>
      <w:r w:rsidR="00466C99" w:rsidRPr="00110572">
        <w:rPr>
          <w:b/>
        </w:rPr>
        <w:t>12</w:t>
      </w:r>
      <w:r w:rsidR="00466C99" w:rsidRPr="00110572">
        <w:rPr>
          <w:b/>
        </w:rPr>
        <w:tab/>
      </w:r>
      <w:r w:rsidR="00466C99">
        <w:rPr>
          <w:i/>
        </w:rPr>
        <w:t>y</w:t>
      </w:r>
      <w:r w:rsidR="00466C99">
        <w:t xml:space="preserve"> – </w:t>
      </w:r>
      <w:r w:rsidR="00466C99">
        <w:rPr>
          <w:i/>
        </w:rPr>
        <w:t>x</w:t>
      </w:r>
      <w:r w:rsidR="00466C99">
        <w:t xml:space="preserve"> = 2</w:t>
      </w:r>
    </w:p>
    <w:p w14:paraId="218BF628" w14:textId="4629BFF0" w:rsidR="00B958B8" w:rsidRDefault="00F47F71" w:rsidP="00466C99">
      <w:pPr>
        <w:pStyle w:val="Questionfollowline"/>
        <w:rPr>
          <w:b/>
          <w:sz w:val="32"/>
        </w:rPr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3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3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0C448C6" w14:textId="77777777" w:rsidR="00F47F71" w:rsidRDefault="00F47F71" w:rsidP="00F47F71">
      <w:pPr>
        <w:pStyle w:val="Question1stline"/>
      </w:pPr>
      <w:r w:rsidRPr="00110572">
        <w:rPr>
          <w:b/>
        </w:rPr>
        <w:t>1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3</w:t>
      </w:r>
    </w:p>
    <w:p w14:paraId="3528C213" w14:textId="29BF6F50" w:rsidR="00F47F71" w:rsidRDefault="00F47F71" w:rsidP="00F47F71">
      <w:pPr>
        <w:pStyle w:val="Questionfollowline"/>
      </w:pPr>
      <w:r>
        <w:tab/>
      </w:r>
      <w:r w:rsidR="00587E86" w:rsidRPr="00587E86">
        <w:rPr>
          <w:position w:val="-22"/>
        </w:rPr>
        <w:object w:dxaOrig="1540" w:dyaOrig="580" w14:anchorId="6B395C98">
          <v:shape id="_x0000_i1031" type="#_x0000_t75" style="width:77.4pt;height:29.4pt" o:ole="">
            <v:imagedata r:id="rId20" o:title=""/>
          </v:shape>
          <o:OLEObject Type="Embed" ProgID="Equation.DSMT4" ShapeID="_x0000_i1031" DrawAspect="Content" ObjectID="_1652706270" r:id="rId21"/>
        </w:object>
      </w:r>
    </w:p>
    <w:p w14:paraId="77AA2D56" w14:textId="77777777" w:rsidR="00F47F71" w:rsidRDefault="00F47F71" w:rsidP="00F47F71">
      <w:pPr>
        <w:pStyle w:val="Question1stline"/>
      </w:pPr>
      <w:r w:rsidRPr="00110572">
        <w:rPr>
          <w:b/>
        </w:rPr>
        <w:t>2</w:t>
      </w: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569A45A9" w14:textId="301E18BF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4, </w:t>
      </w:r>
      <w:r>
        <w:rPr>
          <w:i/>
        </w:rPr>
        <w:t>y</w:t>
      </w:r>
      <w:r>
        <w:t xml:space="preserve"> = 2</w:t>
      </w:r>
    </w:p>
    <w:p w14:paraId="776F4353" w14:textId="77777777" w:rsidR="00F47F71" w:rsidRDefault="00F47F71" w:rsidP="00F47F71">
      <w:pPr>
        <w:pStyle w:val="Question1stline"/>
      </w:pPr>
      <w:r w:rsidRPr="00110572">
        <w:rPr>
          <w:b/>
        </w:rPr>
        <w:t>3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2</w:t>
      </w:r>
    </w:p>
    <w:p w14:paraId="620CC27C" w14:textId="4B5E8FE7" w:rsidR="00A86469" w:rsidRPr="00A86469" w:rsidRDefault="00A86469" w:rsidP="00A86469">
      <w:pPr>
        <w:pStyle w:val="Questionfollowline"/>
      </w:pPr>
      <w:r>
        <w:tab/>
      </w:r>
      <w:r>
        <w:rPr>
          <w:i/>
        </w:rPr>
        <w:t>x</w:t>
      </w:r>
      <w:r>
        <w:t xml:space="preserve"> =</w:t>
      </w:r>
      <w:r w:rsidR="0044188D">
        <w:t xml:space="preserve"> 2</w:t>
      </w:r>
      <w:r>
        <w:t xml:space="preserve">, </w:t>
      </w:r>
      <w:r>
        <w:rPr>
          <w:i/>
        </w:rPr>
        <w:t>y</w:t>
      </w:r>
      <w:r>
        <w:t> </w:t>
      </w:r>
      <w:r w:rsidR="0044188D">
        <w:t>= –1</w:t>
      </w:r>
    </w:p>
    <w:p w14:paraId="0276CCAE" w14:textId="77777777" w:rsidR="00F47F71" w:rsidRDefault="00F47F71" w:rsidP="00F47F71">
      <w:pPr>
        <w:pStyle w:val="Question1stline"/>
      </w:pPr>
      <w:r w:rsidRPr="00110572">
        <w:rPr>
          <w:b/>
        </w:rPr>
        <w:t>4</w:t>
      </w:r>
      <w:r>
        <w:tab/>
      </w:r>
      <w:r>
        <w:rPr>
          <w:i/>
        </w:rPr>
        <w:t>x</w:t>
      </w:r>
      <w:r>
        <w:t xml:space="preserve"> = 4, </w:t>
      </w:r>
      <w:r>
        <w:rPr>
          <w:i/>
        </w:rPr>
        <w:t>y</w:t>
      </w:r>
      <w:r>
        <w:t xml:space="preserve"> = 1</w:t>
      </w:r>
    </w:p>
    <w:p w14:paraId="2296D6B3" w14:textId="0DA81235" w:rsidR="00F47F71" w:rsidRDefault="00F47F71" w:rsidP="00F47F71">
      <w:pPr>
        <w:pStyle w:val="Questionfollowline"/>
      </w:pPr>
      <w:r>
        <w:tab/>
      </w:r>
      <w:r w:rsidR="00587E86" w:rsidRPr="00587E86">
        <w:rPr>
          <w:position w:val="-22"/>
        </w:rPr>
        <w:object w:dxaOrig="1340" w:dyaOrig="580" w14:anchorId="12A22078">
          <v:shape id="_x0000_i1032" type="#_x0000_t75" style="width:66.6pt;height:29.4pt" o:ole="">
            <v:imagedata r:id="rId22" o:title=""/>
          </v:shape>
          <o:OLEObject Type="Embed" ProgID="Equation.DSMT4" ShapeID="_x0000_i1032" DrawAspect="Content" ObjectID="_1652706271" r:id="rId23"/>
        </w:object>
      </w:r>
    </w:p>
    <w:p w14:paraId="0FB7604F" w14:textId="77777777" w:rsidR="00F47F71" w:rsidRDefault="00F47F71" w:rsidP="00F47F71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4</w:t>
      </w:r>
    </w:p>
    <w:p w14:paraId="08F66190" w14:textId="03CF4549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2, </w:t>
      </w:r>
      <w:r>
        <w:rPr>
          <w:i/>
        </w:rPr>
        <w:t>y</w:t>
      </w:r>
      <w:r>
        <w:t xml:space="preserve"> = 1</w:t>
      </w:r>
    </w:p>
    <w:p w14:paraId="6F0980E4" w14:textId="77777777" w:rsidR="00F47F71" w:rsidRDefault="00F47F71" w:rsidP="00F47F71">
      <w:pPr>
        <w:pStyle w:val="Question1stline"/>
      </w:pPr>
      <w:r w:rsidRPr="00110572">
        <w:rPr>
          <w:b/>
        </w:rPr>
        <w:t>6</w:t>
      </w:r>
      <w:r>
        <w:tab/>
      </w:r>
      <w:r>
        <w:rPr>
          <w:i/>
        </w:rPr>
        <w:t>x</w:t>
      </w:r>
      <w:r>
        <w:t xml:space="preserve"> = 7, </w:t>
      </w:r>
      <w:r>
        <w:rPr>
          <w:i/>
        </w:rPr>
        <w:t>y</w:t>
      </w:r>
      <w:r>
        <w:t xml:space="preserve"> = 2</w:t>
      </w:r>
    </w:p>
    <w:p w14:paraId="5AA291C7" w14:textId="41A1C6AE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</w:t>
      </w:r>
      <w:r>
        <w:rPr>
          <w:rFonts w:cs="Times New Roman"/>
        </w:rPr>
        <w:t>−</w:t>
      </w:r>
      <w:r>
        <w:t xml:space="preserve">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6</w:t>
      </w:r>
    </w:p>
    <w:p w14:paraId="52E03EA2" w14:textId="70A70EF3" w:rsidR="00795695" w:rsidRDefault="00F47F71" w:rsidP="00795695">
      <w:pPr>
        <w:pStyle w:val="Question1stline"/>
      </w:pPr>
      <w:r w:rsidRPr="00110572">
        <w:rPr>
          <w:b/>
        </w:rPr>
        <w:t>7</w:t>
      </w:r>
      <w:r>
        <w:tab/>
      </w:r>
      <w:r>
        <w:rPr>
          <w:i/>
        </w:rPr>
        <w:t>x</w:t>
      </w:r>
      <w:r>
        <w:t xml:space="preserve"> = 0, </w:t>
      </w:r>
      <w:r>
        <w:rPr>
          <w:i/>
        </w:rPr>
        <w:t xml:space="preserve">y </w:t>
      </w:r>
      <w:r>
        <w:t>= 5</w:t>
      </w:r>
    </w:p>
    <w:p w14:paraId="53F582CD" w14:textId="12411E81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–5, </w:t>
      </w:r>
      <w:r>
        <w:rPr>
          <w:i/>
        </w:rPr>
        <w:t xml:space="preserve">y </w:t>
      </w:r>
      <w:r>
        <w:t>= 0</w:t>
      </w:r>
    </w:p>
    <w:p w14:paraId="3E27A711" w14:textId="25A2B284" w:rsidR="00F47F71" w:rsidRDefault="00F47F71" w:rsidP="00795695">
      <w:pPr>
        <w:pStyle w:val="Question1stline"/>
      </w:pPr>
      <w:r w:rsidRPr="00110572">
        <w:rPr>
          <w:b/>
        </w:rPr>
        <w:t>8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300" w:dyaOrig="499" w14:anchorId="20D9C7DF">
          <v:shape id="_x0000_i1033" type="#_x0000_t75" style="width:15pt;height:25.2pt" o:ole="">
            <v:imagedata r:id="rId24" o:title=""/>
          </v:shape>
          <o:OLEObject Type="Embed" ProgID="Equation.DSMT4" ShapeID="_x0000_i1033" DrawAspect="Content" ObjectID="_1652706272" r:id="rId25"/>
        </w:object>
      </w:r>
      <w:r>
        <w:t xml:space="preserve">, </w:t>
      </w:r>
      <w:r>
        <w:rPr>
          <w:i/>
        </w:rPr>
        <w:t>y</w:t>
      </w:r>
      <w:r>
        <w:t xml:space="preserve"> = </w:t>
      </w:r>
      <w:r>
        <w:rPr>
          <w:position w:val="-20"/>
        </w:rPr>
        <w:object w:dxaOrig="380" w:dyaOrig="499" w14:anchorId="5A345B62">
          <v:shape id="_x0000_i1034" type="#_x0000_t75" style="width:18.6pt;height:25.2pt" o:ole="">
            <v:imagedata r:id="rId26" o:title=""/>
          </v:shape>
          <o:OLEObject Type="Embed" ProgID="Equation.DSMT4" ShapeID="_x0000_i1034" DrawAspect="Content" ObjectID="_1652706273" r:id="rId27"/>
        </w:object>
      </w:r>
    </w:p>
    <w:p w14:paraId="46109C8C" w14:textId="2AB063DA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4BF37690" w14:textId="43ECCBE1" w:rsidR="00F47F71" w:rsidRDefault="00F47F71" w:rsidP="00795695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 xml:space="preserve">y </w:t>
      </w:r>
      <w:r>
        <w:t>= –4</w:t>
      </w:r>
    </w:p>
    <w:p w14:paraId="70C15528" w14:textId="52E9F49A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07FB68A3" w14:textId="34B621BC" w:rsidR="00F47F71" w:rsidRDefault="00F47F71" w:rsidP="00795695">
      <w:pPr>
        <w:pStyle w:val="Question1stline"/>
      </w:pPr>
      <w:r w:rsidRPr="00110572">
        <w:rPr>
          <w:b/>
        </w:rPr>
        <w:t>10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200" w:dyaOrig="499" w14:anchorId="127041E0">
          <v:shape id="_x0000_i1035" type="#_x0000_t75" style="width:9.6pt;height:25.2pt" o:ole="">
            <v:imagedata r:id="rId28" o:title=""/>
          </v:shape>
          <o:OLEObject Type="Embed" ProgID="Equation.DSMT4" ShapeID="_x0000_i1035" DrawAspect="Content" ObjectID="_1652706274" r:id="rId29"/>
        </w:object>
      </w:r>
      <w:r>
        <w:t xml:space="preserve">, </w:t>
      </w:r>
      <w:r>
        <w:rPr>
          <w:i/>
        </w:rPr>
        <w:t>y</w:t>
      </w:r>
      <w:r>
        <w:t xml:space="preserve"> = 6</w:t>
      </w:r>
    </w:p>
    <w:p w14:paraId="60E462FB" w14:textId="10EAB61E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37C80EC0" w14:textId="108E0365" w:rsidR="00F47F71" w:rsidRDefault="00F47F71" w:rsidP="00795695">
      <w:pPr>
        <w:pStyle w:val="Question1stline"/>
      </w:pPr>
      <w:r w:rsidRPr="00110572">
        <w:rPr>
          <w:b/>
        </w:rPr>
        <w:t>11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560" w:dyaOrig="540" w14:anchorId="6FE38E2C">
          <v:shape id="_x0000_i1036" type="#_x0000_t75" style="width:27.6pt;height:27pt" o:ole="">
            <v:imagedata r:id="rId30" o:title=""/>
          </v:shape>
          <o:OLEObject Type="Embed" ProgID="Equation.DSMT4" ShapeID="_x0000_i1036" DrawAspect="Content" ObjectID="_1652706275" r:id="rId31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680" w:dyaOrig="540" w14:anchorId="44BFE3AB">
          <v:shape id="_x0000_i1037" type="#_x0000_t75" style="width:33.6pt;height:27pt" o:ole="">
            <v:imagedata r:id="rId32" o:title=""/>
          </v:shape>
          <o:OLEObject Type="Embed" ProgID="Equation.DSMT4" ShapeID="_x0000_i1037" DrawAspect="Content" ObjectID="_1652706276" r:id="rId33"/>
        </w:object>
      </w:r>
    </w:p>
    <w:p w14:paraId="2D601D20" w14:textId="265FF460" w:rsidR="00F47F71" w:rsidRDefault="00F47F71" w:rsidP="00110572">
      <w:pPr>
        <w:pStyle w:val="Question1stline"/>
        <w:spacing w:before="0"/>
      </w:pPr>
      <w:r>
        <w:tab/>
      </w:r>
      <w:r>
        <w:rPr>
          <w:i/>
        </w:rPr>
        <w:t>x</w:t>
      </w:r>
      <w:r>
        <w:t xml:space="preserve"> = </w:t>
      </w:r>
      <w:r w:rsidR="00F0109C">
        <w:rPr>
          <w:position w:val="-20"/>
        </w:rPr>
        <w:object w:dxaOrig="560" w:dyaOrig="540" w14:anchorId="69D30427">
          <v:shape id="_x0000_i1038" type="#_x0000_t75" style="width:27.6pt;height:27pt" o:ole="">
            <v:imagedata r:id="rId34" o:title=""/>
          </v:shape>
          <o:OLEObject Type="Embed" ProgID="Equation.DSMT4" ShapeID="_x0000_i1038" DrawAspect="Content" ObjectID="_1652706277" r:id="rId35"/>
        </w:object>
      </w:r>
      <w:r w:rsidR="00F0109C">
        <w:t xml:space="preserve">, </w:t>
      </w:r>
      <w:r w:rsidR="00F0109C">
        <w:rPr>
          <w:i/>
        </w:rPr>
        <w:t>y</w:t>
      </w:r>
      <w:r w:rsidR="00F0109C">
        <w:t xml:space="preserve"> = </w:t>
      </w:r>
      <w:r w:rsidR="00F0109C">
        <w:rPr>
          <w:position w:val="-20"/>
        </w:rPr>
        <w:object w:dxaOrig="660" w:dyaOrig="540" w14:anchorId="2D54B992">
          <v:shape id="_x0000_i1039" type="#_x0000_t75" style="width:33pt;height:27pt" o:ole="">
            <v:imagedata r:id="rId36" o:title=""/>
          </v:shape>
          <o:OLEObject Type="Embed" ProgID="Equation.DSMT4" ShapeID="_x0000_i1039" DrawAspect="Content" ObjectID="_1652706278" r:id="rId37"/>
        </w:object>
      </w:r>
    </w:p>
    <w:p w14:paraId="01A0D2FA" w14:textId="71312D77" w:rsidR="00F0109C" w:rsidRDefault="00F0109C" w:rsidP="00795695">
      <w:pPr>
        <w:pStyle w:val="Question1stline"/>
      </w:pPr>
      <w:r w:rsidRPr="00110572">
        <w:rPr>
          <w:b/>
        </w:rPr>
        <w:t>12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680" w:dyaOrig="540" w14:anchorId="24938AA3">
          <v:shape id="_x0000_i1040" type="#_x0000_t75" style="width:33.6pt;height:27pt" o:ole="">
            <v:imagedata r:id="rId38" o:title=""/>
          </v:shape>
          <o:OLEObject Type="Embed" ProgID="Equation.DSMT4" ShapeID="_x0000_i1040" DrawAspect="Content" ObjectID="_1652706279" r:id="rId39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579E2C80">
          <v:shape id="_x0000_i1041" type="#_x0000_t75" style="width:29.4pt;height:27pt" o:ole="">
            <v:imagedata r:id="rId40" o:title=""/>
          </v:shape>
          <o:OLEObject Type="Embed" ProgID="Equation.DSMT4" ShapeID="_x0000_i1041" DrawAspect="Content" ObjectID="_1652706280" r:id="rId41"/>
        </w:object>
      </w:r>
    </w:p>
    <w:p w14:paraId="06AA2260" w14:textId="2DD85254" w:rsidR="00F0109C" w:rsidRPr="00F0109C" w:rsidRDefault="00F0109C" w:rsidP="00110572">
      <w:pPr>
        <w:pStyle w:val="Question1stline"/>
        <w:spacing w:before="0"/>
      </w:pP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680" w:dyaOrig="540" w14:anchorId="52C40E51">
          <v:shape id="_x0000_i1042" type="#_x0000_t75" style="width:33.6pt;height:27pt" o:ole="">
            <v:imagedata r:id="rId42" o:title=""/>
          </v:shape>
          <o:OLEObject Type="Embed" ProgID="Equation.DSMT4" ShapeID="_x0000_i1042" DrawAspect="Content" ObjectID="_1652706281" r:id="rId43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274C1BEE">
          <v:shape id="_x0000_i1043" type="#_x0000_t75" style="width:29.4pt;height:27pt" o:ole="">
            <v:imagedata r:id="rId44" o:title=""/>
          </v:shape>
          <o:OLEObject Type="Embed" ProgID="Equation.DSMT4" ShapeID="_x0000_i1043" DrawAspect="Content" ObjectID="_1652706282" r:id="rId45"/>
        </w:object>
      </w:r>
    </w:p>
    <w:sectPr w:rsidR="00F0109C" w:rsidRPr="00F0109C" w:rsidSect="00B078E9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A0BF53" w14:textId="77777777" w:rsidR="004975E5" w:rsidRDefault="004975E5" w:rsidP="00BB2716">
      <w:pPr>
        <w:spacing w:after="0" w:line="240" w:lineRule="auto"/>
      </w:pPr>
      <w:r>
        <w:separator/>
      </w:r>
    </w:p>
  </w:endnote>
  <w:endnote w:type="continuationSeparator" w:id="0">
    <w:p w14:paraId="6A264A49" w14:textId="77777777" w:rsidR="004975E5" w:rsidRDefault="004975E5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D23582" w14:textId="77777777" w:rsidR="00390B36" w:rsidRDefault="00390B3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EB14D46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8CB928" w14:textId="77777777" w:rsidR="00390B36" w:rsidRDefault="00390B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4EDD91" w14:textId="77777777" w:rsidR="004975E5" w:rsidRDefault="004975E5" w:rsidP="00BB2716">
      <w:pPr>
        <w:spacing w:after="0" w:line="240" w:lineRule="auto"/>
      </w:pPr>
      <w:r>
        <w:separator/>
      </w:r>
    </w:p>
  </w:footnote>
  <w:footnote w:type="continuationSeparator" w:id="0">
    <w:p w14:paraId="45168125" w14:textId="77777777" w:rsidR="004975E5" w:rsidRDefault="004975E5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4F5BE4" w14:textId="77777777" w:rsidR="00390B36" w:rsidRDefault="00390B3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21CADDF2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E7A8EC" w14:textId="77777777" w:rsidR="00390B36" w:rsidRDefault="00390B3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985963"/>
    <w:multiLevelType w:val="hybridMultilevel"/>
    <w:tmpl w:val="CFA8EF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0572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0B36"/>
    <w:rsid w:val="0039786A"/>
    <w:rsid w:val="00397F0B"/>
    <w:rsid w:val="003A08F9"/>
    <w:rsid w:val="003C178A"/>
    <w:rsid w:val="003D3A9C"/>
    <w:rsid w:val="00425A37"/>
    <w:rsid w:val="00432355"/>
    <w:rsid w:val="0044188D"/>
    <w:rsid w:val="00445A1A"/>
    <w:rsid w:val="00454223"/>
    <w:rsid w:val="00466C99"/>
    <w:rsid w:val="004751C5"/>
    <w:rsid w:val="00483A6F"/>
    <w:rsid w:val="00484429"/>
    <w:rsid w:val="004975E5"/>
    <w:rsid w:val="004B7149"/>
    <w:rsid w:val="004D761D"/>
    <w:rsid w:val="004D7D60"/>
    <w:rsid w:val="00513BE0"/>
    <w:rsid w:val="00527101"/>
    <w:rsid w:val="00565400"/>
    <w:rsid w:val="00587E86"/>
    <w:rsid w:val="005A47D2"/>
    <w:rsid w:val="005C4C6F"/>
    <w:rsid w:val="005D19AA"/>
    <w:rsid w:val="005E1C9A"/>
    <w:rsid w:val="006669AA"/>
    <w:rsid w:val="00676D67"/>
    <w:rsid w:val="00684025"/>
    <w:rsid w:val="006A02FD"/>
    <w:rsid w:val="006A2DCA"/>
    <w:rsid w:val="006A6F3F"/>
    <w:rsid w:val="006C6319"/>
    <w:rsid w:val="006D5C1F"/>
    <w:rsid w:val="00703A4D"/>
    <w:rsid w:val="007279C1"/>
    <w:rsid w:val="007367BF"/>
    <w:rsid w:val="00737517"/>
    <w:rsid w:val="00757B8B"/>
    <w:rsid w:val="00775ED6"/>
    <w:rsid w:val="007816DB"/>
    <w:rsid w:val="00795695"/>
    <w:rsid w:val="007F015F"/>
    <w:rsid w:val="007F3663"/>
    <w:rsid w:val="007F538B"/>
    <w:rsid w:val="0080779D"/>
    <w:rsid w:val="0081153E"/>
    <w:rsid w:val="0081371B"/>
    <w:rsid w:val="00835269"/>
    <w:rsid w:val="0085126E"/>
    <w:rsid w:val="008729FB"/>
    <w:rsid w:val="008D36E2"/>
    <w:rsid w:val="008F68A8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16C76"/>
    <w:rsid w:val="00A25F6F"/>
    <w:rsid w:val="00A551A9"/>
    <w:rsid w:val="00A8646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A0167"/>
    <w:rsid w:val="00BA176C"/>
    <w:rsid w:val="00BB2716"/>
    <w:rsid w:val="00BC1B7D"/>
    <w:rsid w:val="00BE08AF"/>
    <w:rsid w:val="00BE491A"/>
    <w:rsid w:val="00C05578"/>
    <w:rsid w:val="00C05930"/>
    <w:rsid w:val="00C746A6"/>
    <w:rsid w:val="00C772D0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0109C"/>
    <w:rsid w:val="00F06B4C"/>
    <w:rsid w:val="00F11D5F"/>
    <w:rsid w:val="00F15833"/>
    <w:rsid w:val="00F47F71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55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53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0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4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E362C6-31FB-438B-A531-7CC4A35D27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8</Words>
  <Characters>278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9:00Z</dcterms:created>
  <dcterms:modified xsi:type="dcterms:W3CDTF">2020-06-03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